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1.xml" ContentType="application/vnd.openxmlformats-officedocument.presentationml.tags+xml"/>
  <Override PartName="/ppt/tags/tag20.xml" ContentType="application/vnd.openxmlformats-officedocument.presentationml.tags+xml"/>
  <Override PartName="/ppt/tags/tag2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4.xml" ContentType="application/vnd.openxmlformats-officedocument.presentationml.tags+xml"/>
  <Override PartName="/ppt/tags/tag6.xml" ContentType="application/vnd.openxmlformats-officedocument.presentationml.tags+xml"/>
  <Override PartName="/ppt/tags/tag5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51" r:id="rId2"/>
    <p:sldId id="452" r:id="rId3"/>
    <p:sldId id="453" r:id="rId4"/>
    <p:sldId id="454" r:id="rId5"/>
    <p:sldId id="455" r:id="rId6"/>
    <p:sldId id="457" r:id="rId7"/>
    <p:sldId id="458" r:id="rId8"/>
    <p:sldId id="460" r:id="rId9"/>
    <p:sldId id="461" r:id="rId10"/>
    <p:sldId id="462" r:id="rId11"/>
    <p:sldId id="463" r:id="rId12"/>
    <p:sldId id="464" r:id="rId13"/>
    <p:sldId id="465" r:id="rId14"/>
    <p:sldId id="466" r:id="rId15"/>
    <p:sldId id="467" r:id="rId16"/>
    <p:sldId id="471" r:id="rId17"/>
    <p:sldId id="468" r:id="rId18"/>
    <p:sldId id="472" r:id="rId19"/>
    <p:sldId id="469" r:id="rId20"/>
    <p:sldId id="473" r:id="rId21"/>
    <p:sldId id="470" r:id="rId22"/>
    <p:sldId id="474" r:id="rId23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79" autoAdjust="0"/>
    <p:restoredTop sz="94660"/>
  </p:normalViewPr>
  <p:slideViewPr>
    <p:cSldViewPr snapToGrid="0">
      <p:cViewPr varScale="1">
        <p:scale>
          <a:sx n="78" d="100"/>
          <a:sy n="78" d="100"/>
        </p:scale>
        <p:origin x="46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048205B-D819-4B62-ACE9-3E2A90EEE1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BDF3506-4927-4FB0-9221-4BBAA0B85C6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B51E8FB-A19C-4BCE-99C4-DC7BF2F4E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F5C89A2-CA8E-4BE9-A5CD-8BA75DDC6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CF2BF7A-4771-43BD-BD50-0A21E4580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23810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010C9A7-1E37-4178-9A74-22DF08510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D1F147B8-981B-43A7-9A24-E608CAED6C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F324C38-ABF8-4D23-B086-DD808E774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415B76C-4996-4A93-BF43-FAEB7F953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CE4B68E-65AE-4B75-99EE-AEAD51EF4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9178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641CA42D-1D52-4643-8C31-7E11419430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027D4ED2-7B46-4D16-B8EE-5A295E986E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903B830-0E87-4802-B2F3-A69FE0C7C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A687624-0CA5-4FCC-84C6-D73DA387D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7AF582D-C91F-4C7C-AAA5-C9CC57EFB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9927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10FD968-6FF3-45E3-9D8D-50902CD9B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8029130-55AD-467D-BC5D-CB968B3496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9606766-D825-4008-B06C-990375C59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52E21BF-E433-43E4-8CA2-A02B1CA02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5BD7C12-57A8-455C-B320-416C6D31B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1656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85628CC-3942-485D-B2A5-1C0E15B72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B773756-3A7A-45EF-AA40-D17771E48E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0888978-40BC-48D5-AF4F-4C17D44BC5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0A335E2-FA96-4CD1-AE5B-A54E889F4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3F1F940-1B47-46EA-B3B8-2A61CD5F3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6793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883A413-65ED-4307-B45B-B6DB53142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F89D0EE-FA6F-46CE-B25A-FF0D70C725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1614EAB3-4618-42B5-A566-79830B0234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A8718BE-48ED-46A2-BF28-2537C2741A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E8E7F15-0092-4623-9D3C-EBB34A045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A116287-2FCB-4292-A1D8-3E45FBAB1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7252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909C52A-44F6-4583-BB08-4E54E77EA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35ED975-AD5E-4C87-90E3-FFC7532E77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E888875D-9F8C-42FF-A3EB-9E925B1ED1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C2B57DEA-1E1B-4F59-8B83-ADA97D6BC5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CC495371-3BA4-4A8F-9E9A-37896039E16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7AA50480-FE6D-4F84-87BE-EB732841C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BF7A34DD-2166-4B2F-BE5B-A3DC646FD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7E8018A6-C36B-4251-9ECF-651F59A93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06122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9072821-06E0-4BFF-ABD9-C3133B016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6FE319C9-B8CE-4756-9499-13E79237D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09ED94B6-7961-4930-BA34-7CCEA9F15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D402A403-3C80-4692-AB3E-2062D769B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635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C8A5025-FA9C-4897-B18F-0F0A50984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11601D37-68A3-49E5-984E-01B210ECA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5955217-CE6E-4FDC-8B8D-DB84F4FF0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050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A26B61B-2666-4008-83DB-69B68A9A8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EA69CDE-B710-4D5D-8623-1537ADABAC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92D36BA0-65CC-4AA7-9BB1-30EB9FC0C8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F483E8A-3866-443F-B389-A390DD774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B8C0DF1-00FD-41ED-8462-773B5276D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4A55ED9-5BBC-4595-85FE-F3643A71D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8825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E6F1D03-F616-484B-A99C-F052C39C58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DA407ADC-768F-4423-BF73-4DAE09BF1D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9C1F0566-55A5-46FA-928D-A16D6454B0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7BB28AB-826A-4965-A456-37F46BC37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66EC7C1-B15F-4B61-A20A-ABED48B8D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FA43C825-298C-457E-8645-5F20A392F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9194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3F2F25EF-0A11-4BAD-B0C5-67F434254A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04C1772-2828-400C-A6AC-8C038E62F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EA17C05-BCE9-4A44-B6A5-203FE830A6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9B3429-2056-448A-BA52-C67352D91FBA}" type="datetimeFigureOut">
              <a:rPr lang="pt-BR" smtClean="0"/>
              <a:t>28/10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4E8DFAA-AD6E-4963-9238-A5221DDA7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943880E-5EEB-4956-9A9D-8150D73AF4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7E9A3-6EFC-4276-BCED-FFDD208D12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7961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E5385B36-AAE6-4596-B501-E08B5F572FE7}"/>
              </a:ext>
            </a:extLst>
          </p:cNvPr>
          <p:cNvSpPr txBox="1"/>
          <p:nvPr/>
        </p:nvSpPr>
        <p:spPr>
          <a:xfrm>
            <a:off x="197708" y="1598859"/>
            <a:ext cx="11170507" cy="1443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b="1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O PROBLEMA DA TANGENTE</a:t>
            </a: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bserve o gráfico da função f(x)= x </a:t>
            </a:r>
            <a:r>
              <a:rPr lang="pt-BR" sz="2000" baseline="30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 a reta secante que passa pelos pontos P(1,1) e Q(x,x</a:t>
            </a:r>
            <a:r>
              <a:rPr lang="pt-BR" sz="2000" baseline="30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da parábola.</a:t>
            </a:r>
          </a:p>
          <a:p>
            <a:pPr algn="just">
              <a:spcAft>
                <a:spcPts val="600"/>
              </a:spcAft>
            </a:pP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F77C8A1-9ECB-45EA-8D7B-67E485E115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617" y="2605509"/>
            <a:ext cx="5457783" cy="40424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115B3FBE-16BB-4114-8E27-AC663272E938}"/>
                  </a:ext>
                </a:extLst>
              </p:cNvPr>
              <p:cNvSpPr txBox="1"/>
              <p:nvPr/>
            </p:nvSpPr>
            <p:spPr>
              <a:xfrm>
                <a:off x="5780400" y="2730843"/>
                <a:ext cx="6411600" cy="25711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amos agora calcular o coeficiente angular da reta secante:</a:t>
                </a: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60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𝛼</m:t>
                      </m:r>
                      <m:r>
                        <a:rPr lang="pt-BR" sz="1600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pt-BR" sz="1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den>
                      </m:f>
                      <m:r>
                        <a:rPr lang="pt-BR" sz="1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1)(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1)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den>
                      </m:f>
                      <m:r>
                        <a:rPr lang="pt-BR" sz="1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1           (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≠1)</m:t>
                      </m:r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bserve agora os quatro gráficos abaixo da função f(x)=x</a:t>
                </a:r>
                <a:r>
                  <a:rPr lang="pt-BR" sz="2000" baseline="30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pt-BR" sz="2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e o que acontece, com a reta secante, quando o ponto Q vai se aproximando de P.</a:t>
                </a: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sz="20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115B3FBE-16BB-4114-8E27-AC663272E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0400" y="2730843"/>
                <a:ext cx="6411600" cy="2571153"/>
              </a:xfrm>
              <a:prstGeom prst="rect">
                <a:avLst/>
              </a:prstGeom>
              <a:blipFill>
                <a:blip r:embed="rId4"/>
                <a:stretch>
                  <a:fillRect l="-951" t="-1659" r="-104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85012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9" y="1577905"/>
                <a:ext cx="11170507" cy="572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 RAZÃO INCREMENTAL E CONCEITO DE DERIVADA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ºexemplo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Determinar a derivada da função f(x) = 3x</a:t>
                </a:r>
                <a:r>
                  <a:rPr lang="pt-BR" sz="2000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o ponto x = 2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u="sng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ª maneira</a:t>
                </a:r>
                <a:endParaRPr lang="pt-BR" sz="2000" u="sng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△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+△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12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3(2+△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12</m:t>
                              </m:r>
                              <m: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4+4</m:t>
                                  </m:r>
                                  <m:r>
                                    <a:rPr lang="pt-BR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∆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△</m:t>
                                          </m:r>
                                          <m:r>
                                            <a:rPr lang="pt-BR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12</m:t>
                              </m:r>
                              <m: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12+12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  <m:d>
                                    <m:dPr>
                                      <m:ctrlP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12</m:t>
                              </m:r>
                              <m: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12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  <m:d>
                                    <m:dPr>
                                      <m:ctrlP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(2)=</m:t>
                          </m:r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12+3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  <m: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(12+3△</m:t>
                          </m:r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=</m:t>
                          </m:r>
                        </m:e>
                      </m:func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2+0=12</m:t>
                      </m:r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9" y="1577905"/>
                <a:ext cx="11170507" cy="5728556"/>
              </a:xfrm>
              <a:prstGeom prst="rect">
                <a:avLst/>
              </a:prstGeom>
              <a:blipFill>
                <a:blip r:embed="rId3"/>
                <a:stretch>
                  <a:fillRect l="-546" t="-74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397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495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 RAZÃO INCREMENTAL E CONCEITO DE DERIVADA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ºexemplo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Dada a função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calcular a derivada no ponto x = 0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func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0</m:t>
                              </m:r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0</m:t>
                              </m:r>
                            </m:den>
                          </m:f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∙</m:t>
                              </m:r>
                              <m:f>
                                <m:f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</m:e>
                          </m:func>
                        </m:e>
                      </m:func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ad>
                                <m:radPr>
                                  <m:degHide m:val="on"/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⇒</m:t>
                          </m:r>
                        </m:e>
                      </m:func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func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∞</m:t>
                      </m:r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este caso dizemos que função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ão tem derivada no ponto x = 0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pt-BR" sz="2000" b="1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bservações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"/>
                </a:pPr>
                <a:r>
                  <a:rPr lang="pt-BR" sz="2000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e a função y = f(x) admite derivada em um ponto x</a:t>
                </a:r>
                <a:r>
                  <a:rPr lang="pt-BR" sz="2000" i="1" baseline="-25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dizemos que a função é derivável nesse ponto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"/>
                </a:pPr>
                <a:r>
                  <a:rPr lang="pt-BR" sz="2000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derivada de y = f(x) em um ponto x</a:t>
                </a:r>
                <a:r>
                  <a:rPr lang="pt-BR" sz="2000" i="1" baseline="-25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quando existe, é única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"/>
                </a:pPr>
                <a:r>
                  <a:rPr lang="pt-BR" sz="2000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do a razão incremental da função, relativa ao ponto x</a:t>
                </a:r>
                <a:r>
                  <a:rPr lang="pt-BR" sz="2000" i="1" baseline="-25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em por limite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±∞</m:t>
                    </m:r>
                  </m:oMath>
                </a14:m>
                <a:r>
                  <a:rPr lang="pt-BR" sz="2000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dizemos que a função y = f(x) não tem derivada nesse ponto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4953985"/>
              </a:xfrm>
              <a:prstGeom prst="rect">
                <a:avLst/>
              </a:prstGeom>
              <a:blipFill>
                <a:blip r:embed="rId3"/>
                <a:stretch>
                  <a:fillRect l="-600" t="-738" r="-546" b="-12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0234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3987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. DERIVADA DE UMA FUNÇÃO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nsideremos uma função y = f(x) definida num conjunto D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derivada da função f é a função indicada por f ’ tal que seu valor, em qualquer ponto x do domínio de f, é dado por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pt-BR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△</m:t>
                                  </m:r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𝒇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pt-BR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  <m:r>
                                <a:rPr lang="pt-BR" sz="20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sz="2000" b="1" dirty="0">
                  <a:solidFill>
                    <a:schemeClr val="bg1"/>
                  </a:solidFill>
                  <a:latin typeface="Agency FB" panose="020B05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3987951"/>
              </a:xfrm>
              <a:prstGeom prst="rect">
                <a:avLst/>
              </a:prstGeom>
              <a:blipFill>
                <a:blip r:embed="rId3"/>
                <a:stretch>
                  <a:fillRect l="-546" t="-107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085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5304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. DERIVADA DE UMA FUNÇÃO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ºexemplo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Determinar pela definição, a função derivada da função f(x) = x</a:t>
                </a:r>
                <a:r>
                  <a:rPr lang="pt-BR" sz="2000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esolução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△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2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△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(△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16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△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2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2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(2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△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2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5304465"/>
              </a:xfrm>
              <a:prstGeom prst="rect">
                <a:avLst/>
              </a:prstGeom>
              <a:blipFill>
                <a:blip r:embed="rId3"/>
                <a:stretch>
                  <a:fillRect l="-546" t="-80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932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5296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. DERIVADA DE UMA FUNÇÃO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ºexemplo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Determinar pela definição, a função derivada da função f(x) = x</a:t>
                </a:r>
                <a:r>
                  <a:rPr lang="pt-BR" sz="2000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5x</a:t>
                </a:r>
                <a:r>
                  <a:rPr lang="pt-BR" sz="2000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esolução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5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△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5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∆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3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△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3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sSup>
                        <m:sSupPr>
                          <m:ctrlPr>
                            <a:rPr lang="pt-BR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pt-BR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∆</m:t>
                          </m:r>
                          <m:r>
                            <a:rPr lang="pt-BR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pt-BR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5[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2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△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]⇒</m:t>
                      </m:r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△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3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△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3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5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10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△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5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△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⇒</m:t>
                      </m:r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3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5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10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5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5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3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10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5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pt-BR" sz="1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⇒</m:t>
                          </m:r>
                        </m:e>
                      </m:func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[3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3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△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10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5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]</m:t>
                              </m:r>
                            </m:num>
                            <m:den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limLow>
                        <m:limLow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lim</m:t>
                          </m:r>
                        </m:e>
                        <m:lim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△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→0</m:t>
                          </m:r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3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△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△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10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5△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10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pt-BR" sz="2000" b="1" dirty="0">
                  <a:solidFill>
                    <a:schemeClr val="bg1"/>
                  </a:solidFill>
                  <a:latin typeface="Agency FB" panose="020B05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5296771"/>
              </a:xfrm>
              <a:prstGeom prst="rect">
                <a:avLst/>
              </a:prstGeom>
              <a:blipFill>
                <a:blip r:embed="rId3"/>
                <a:stretch>
                  <a:fillRect l="-546" t="-80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702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E5385B36-AAE6-4596-B501-E08B5F572FE7}"/>
              </a:ext>
            </a:extLst>
          </p:cNvPr>
          <p:cNvSpPr txBox="1"/>
          <p:nvPr/>
        </p:nvSpPr>
        <p:spPr>
          <a:xfrm>
            <a:off x="197708" y="1598859"/>
            <a:ext cx="11170507" cy="43261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b="1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EXERCÍCIOS</a:t>
            </a: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A equação da reta tangente à curva y = x</a:t>
            </a:r>
            <a:r>
              <a:rPr lang="pt-BR" sz="2000" baseline="30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2 em x</a:t>
            </a:r>
            <a:r>
              <a:rPr lang="pt-BR" sz="2000" baseline="-25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1 é: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2x – 3 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x – 3 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2x + 3 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x + 3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3x + 1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ternativa Correta: A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31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5251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. EXERCÍCIOS</a:t>
                </a:r>
              </a:p>
              <a:p>
                <a:pPr marL="457200" indent="-457200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AutoNum type="arabicPeriod"/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equação da reta tangente à curva y = x</a:t>
                </a:r>
                <a:r>
                  <a:rPr lang="pt-BR" sz="2000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2 em x</a:t>
                </a:r>
                <a:r>
                  <a:rPr lang="pt-BR" sz="2000" baseline="-25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1 é:</a:t>
                </a: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solução</a:t>
                </a: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𝑎𝑏𝑒𝑚𝑜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𝑞𝑢𝑒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𝑟𝑒𝑡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é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𝑜𝑟𝑚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𝑥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endParaRPr lang="pt-BR" b="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𝑒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,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𝑒𝑛𝑡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𝑜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=−1</m:t>
                      </m:r>
                    </m:oMath>
                  </m:oMathPara>
                </a14:m>
                <a:endParaRPr lang="pt-BR" b="0" dirty="0">
                  <a:solidFill>
                    <a:schemeClr val="bg1"/>
                  </a:solidFill>
                  <a:latin typeface="Agency FB" panose="020B0503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−(−1)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)(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pt-BR" b="0" dirty="0">
                  <a:solidFill>
                    <a:schemeClr val="bg1"/>
                  </a:solidFill>
                  <a:latin typeface="Agency FB" panose="020B0503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⟶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pt-B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⟶1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pt-B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pt-BR" b="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𝑢𝑏𝑠𝑡𝑖𝑡𝑢𝑖𝑛𝑑𝑜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𝑜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𝑜𝑛𝑡𝑜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,−1</m:t>
                          </m:r>
                        </m:e>
                      </m:d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𝑒𝑞𝑢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çã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𝑜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𝑟𝑒𝑡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𝑒𝑚𝑜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pt-BR" b="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𝑥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−1=2∙1+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−3,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𝑙𝑜𝑔𝑜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𝑒𝑞𝑢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çã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𝑜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𝑑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𝑒𝑡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𝑝𝑟𝑜𝑐𝑢𝑟𝑎𝑑𝑎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é 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3</m:t>
                      </m:r>
                    </m:oMath>
                  </m:oMathPara>
                </a14:m>
                <a:endParaRPr lang="pt-BR" b="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5251118"/>
              </a:xfrm>
              <a:prstGeom prst="rect">
                <a:avLst/>
              </a:prstGeom>
              <a:blipFill>
                <a:blip r:embed="rId3"/>
                <a:stretch>
                  <a:fillRect l="-546" t="-81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463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E5385B36-AAE6-4596-B501-E08B5F572FE7}"/>
              </a:ext>
            </a:extLst>
          </p:cNvPr>
          <p:cNvSpPr txBox="1"/>
          <p:nvPr/>
        </p:nvSpPr>
        <p:spPr>
          <a:xfrm>
            <a:off x="197708" y="1598859"/>
            <a:ext cx="11170507" cy="4888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b="1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EXERCÍCIOS</a:t>
            </a: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A razão incremental da função f(x) = 2x + 3 relativa ao ponto x</a:t>
            </a:r>
            <a:r>
              <a:rPr lang="pt-BR" sz="2000" baseline="-25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3 é: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ternativa Correta: D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endParaRPr lang="pt-BR" sz="20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9275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2419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. EXERCÍCIOS</a:t>
                </a: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 A razão incremental da função f(x) = 2x + 3 relativa ao ponto x</a:t>
                </a:r>
                <a:r>
                  <a:rPr lang="pt-BR" sz="2000" baseline="-25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3 é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𝑜𝑙𝑢</m:t>
                      </m:r>
                      <m:r>
                        <a:rPr lang="pt-BR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çã</m:t>
                      </m:r>
                      <m:r>
                        <a:rPr lang="pt-BR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𝑜</m:t>
                      </m:r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pt-BR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pt-BR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∆</m:t>
                              </m:r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3</m:t>
                              </m:r>
                            </m:e>
                          </m:d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9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den>
                      </m:f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6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den>
                      </m:f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(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)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den>
                      </m:f>
                      <m:r>
                        <a:rPr lang="pt-B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lang="pt-BR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2419893"/>
              </a:xfrm>
              <a:prstGeom prst="rect">
                <a:avLst/>
              </a:prstGeom>
              <a:blipFill>
                <a:blip r:embed="rId3"/>
                <a:stretch>
                  <a:fillRect l="-546" t="-176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698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E5385B36-AAE6-4596-B501-E08B5F572FE7}"/>
              </a:ext>
            </a:extLst>
          </p:cNvPr>
          <p:cNvSpPr txBox="1"/>
          <p:nvPr/>
        </p:nvSpPr>
        <p:spPr>
          <a:xfrm>
            <a:off x="197708" y="1598859"/>
            <a:ext cx="11170507" cy="4888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b="1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EXERCÍCIOS</a:t>
            </a: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Dada a função f(x) = 2 – x</a:t>
            </a:r>
            <a:r>
              <a:rPr lang="pt-BR" sz="2000" baseline="30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ssinale a alternativa correta para o valor de f ‘(2):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UcParenR"/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ternativa Correta: E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endParaRPr lang="pt-BR" sz="20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296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E5385B36-AAE6-4596-B501-E08B5F572FE7}"/>
              </a:ext>
            </a:extLst>
          </p:cNvPr>
          <p:cNvSpPr txBox="1"/>
          <p:nvPr/>
        </p:nvSpPr>
        <p:spPr>
          <a:xfrm>
            <a:off x="197708" y="1598859"/>
            <a:ext cx="11170507" cy="3922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b="1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O PROBLEMA DA TANGENTE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C6128BB-F455-440F-B580-4B174BC71E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3968" y="1617394"/>
            <a:ext cx="7265773" cy="52156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0930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37887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. EXERCÍCIOS</a:t>
                </a: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. Dada a função f(x) = 2 – x</a:t>
                </a:r>
                <a:r>
                  <a:rPr lang="pt-BR" sz="2000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ssinale a alternativa correta para o valor de f ‘(2)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pt-BR" sz="2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20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pt-BR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200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→2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pt-BR" sz="200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−</m:t>
                                  </m:r>
                                  <m:sSup>
                                    <m:sSupPr>
                                      <m:ctrlP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−6)</m:t>
                                  </m:r>
                                </m:num>
                                <m:den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2</m:t>
                                  </m:r>
                                </m:den>
                              </m:f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sz="200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lim</m:t>
                                      </m:r>
                                    </m:e>
                                    <m:lim>
                                      <m: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→2</m:t>
                                      </m:r>
                                    </m:lim>
                                  </m:limLow>
                                </m:fName>
                                <m:e>
                                  <m:f>
                                    <m:fPr>
                                      <m:ctrlP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2−</m:t>
                                      </m:r>
                                      <m:sSup>
                                        <m:sSupPr>
                                          <m:ctrlP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+</m:t>
                                      </m:r>
                                      <m: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6</m:t>
                                      </m:r>
                                    </m:num>
                                    <m:den>
                                      <m: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2</m:t>
                                      </m:r>
                                    </m:den>
                                  </m:f>
                                  <m:r>
                                    <a:rPr lang="pt-BR" sz="20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=</m:t>
                                  </m:r>
                                  <m:func>
                                    <m:funcPr>
                                      <m:ctrlP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uncPr>
                                    <m:fName>
                                      <m:limLow>
                                        <m:limLowPr>
                                          <m:ctrlP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limLow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pt-BR" sz="200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Arial" panose="020B0604020202020204" pitchFamily="34" charset="0"/>
                                            </a:rPr>
                                            <m:t>lim</m:t>
                                          </m:r>
                                        </m:e>
                                        <m:lim>
                                          <m: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→2</m:t>
                                          </m:r>
                                        </m:lim>
                                      </m:limLow>
                                    </m:fName>
                                    <m:e>
                                      <m:f>
                                        <m:fPr>
                                          <m:ctrlP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pt-BR" sz="2000" i="1">
                                                  <a:solidFill>
                                                    <a:prstClr val="white"/>
                                                  </a:solidFill>
                                                  <a:latin typeface="Cambria Math" panose="02040503050406030204" pitchFamily="18" charset="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prstClr val="white"/>
                                                  </a:solidFill>
                                                  <a:latin typeface="Cambria Math" panose="02040503050406030204" pitchFamily="18" charset="0"/>
                                                  <a:cs typeface="Arial" panose="020B0604020202020204" pitchFamily="34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pt-BR" sz="2000" i="1">
                                                  <a:solidFill>
                                                    <a:prstClr val="white"/>
                                                  </a:solidFill>
                                                  <a:latin typeface="Cambria Math" panose="02040503050406030204" pitchFamily="18" charset="0"/>
                                                  <a:cs typeface="Arial" panose="020B0604020202020204" pitchFamily="34" charset="0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  <m: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pt-BR" sz="2000" b="0" i="1" smtClean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8</m:t>
                                          </m:r>
                                        </m:num>
                                        <m:den>
                                          <m: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pt-BR" sz="200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−2</m:t>
                                          </m:r>
                                        </m:den>
                                      </m:f>
                                      <m:r>
                                        <a:rPr lang="pt-BR" sz="20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=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oMath>
                  </m:oMathPara>
                </a14:m>
                <a:endParaRPr lang="pt-BR" b="1" i="1" dirty="0">
                  <a:solidFill>
                    <a:prstClr val="white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2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pt-BR" sz="20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pt-BR" sz="20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pt-BR" sz="2000" baseline="300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pt-BR" sz="20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pt-BR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pt-BR" sz="20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2</m:t>
                              </m:r>
                              <m:r>
                                <m:rPr>
                                  <m:nor/>
                                </m:rPr>
                                <a:rPr lang="pt-BR" sz="20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pt-BR" sz="20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+4)</m:t>
                              </m:r>
                              <m:r>
                                <m:rPr>
                                  <m:nor/>
                                </m:rPr>
                                <a:rPr lang="pt-BR" sz="11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pt-BR" sz="20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pt-BR" sz="20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2)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pt-BR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z="200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200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200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⟶2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pt-BR" sz="20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2</m:t>
                                  </m:r>
                                  <m: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4</m:t>
                                  </m:r>
                                </m:e>
                              </m:d>
                              <m:r>
                                <a:rPr lang="pt-BR" sz="20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−</m:t>
                              </m:r>
                              <m:d>
                                <m:dPr>
                                  <m:ctrlP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pt-BR" sz="2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2</m:t>
                                  </m:r>
                                  <m:r>
                                    <a:rPr lang="pt-BR" sz="2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∙2+4</m:t>
                                  </m:r>
                                </m:e>
                              </m:d>
                              <m:r>
                                <a:rPr lang="pt-BR" sz="20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−12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pt-BR" b="1" i="1" dirty="0">
                  <a:solidFill>
                    <a:prstClr val="white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b="1" i="1" dirty="0">
                  <a:solidFill>
                    <a:prstClr val="white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3788794"/>
              </a:xfrm>
              <a:prstGeom prst="rect">
                <a:avLst/>
              </a:prstGeom>
              <a:blipFill>
                <a:blip r:embed="rId4"/>
                <a:stretch>
                  <a:fillRect l="-546" t="-11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6B19EFB-A78D-4592-AB1D-BCCD2F458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2212"/>
              </p:ext>
            </p:extLst>
          </p:nvPr>
        </p:nvGraphicFramePr>
        <p:xfrm>
          <a:off x="4394200" y="2489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489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5712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4888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. EXERCÍCIOS</a:t>
                </a: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. O valor da função derivada de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7</m:t>
                    </m:r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12</m:t>
                    </m:r>
                  </m:oMath>
                </a14:m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é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+mj-lt"/>
                  <a:buAutoNum type="alphaUcParenR"/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+1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+mj-lt"/>
                  <a:buAutoNum type="alphaUcParenR"/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+7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+mj-lt"/>
                  <a:buAutoNum type="alphaUcParenR"/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x + 1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+mj-lt"/>
                  <a:buAutoNum type="alphaUcParenR"/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x - 7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+mj-lt"/>
                  <a:buAutoNum type="alphaUcParenR"/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x + 4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lternativa Correta: D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sz="2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4888261"/>
              </a:xfrm>
              <a:prstGeom prst="rect">
                <a:avLst/>
              </a:prstGeom>
              <a:blipFill>
                <a:blip r:embed="rId3"/>
                <a:stretch>
                  <a:fillRect l="-546" t="-87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476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3769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. EXERCÍCIOS</a:t>
                </a: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. O valor da função derivada de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7</m:t>
                    </m:r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12</m:t>
                    </m:r>
                  </m:oMath>
                </a14:m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é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f</m:t>
                              </m:r>
                            </m:e>
                            <m:sup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pt-BR" b="0" i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f</m:t>
                              </m:r>
                              <m:d>
                                <m:dPr>
                                  <m:ctrlPr>
                                    <a:rPr lang="pt-BR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  <m: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△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</m:e>
                              </m:d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f</m:t>
                              </m:r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 </m:t>
                              </m:r>
                            </m:num>
                            <m:den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</m:den>
                          </m:f>
                        </m:e>
                      </m:func>
                      <m:r>
                        <a:rPr lang="pt-BR" b="0" i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⇒</m:t>
                      </m:r>
                      <m:func>
                        <m:funcPr>
                          <m:ctrlPr>
                            <a:rPr lang="pt-BR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f</m:t>
                              </m:r>
                            </m:e>
                            <m:sup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pt-BR" b="0" i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f</m:t>
                              </m:r>
                              <m:d>
                                <m:dPr>
                                  <m:ctrlPr>
                                    <a:rPr lang="pt-BR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  <m: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△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</m:e>
                              </m:d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f</m:t>
                              </m:r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 </m:t>
                              </m:r>
                            </m:num>
                            <m:den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</m:den>
                          </m:f>
                          <m:r>
                            <a:rPr lang="pt-BR" b="0" i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△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  <m: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pt-BR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pt-BR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pt-BR" b="0" i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x</m:t>
                                          </m:r>
                                          <m:r>
                                            <a:rPr lang="pt-BR" b="0" i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+△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pt-BR" b="0" i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x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 b="0" i="0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7</m:t>
                                  </m:r>
                                  <m:d>
                                    <m:dPr>
                                      <m:ctrlPr>
                                        <a:rPr lang="pt-BR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x</m:t>
                                      </m:r>
                                      <m:r>
                                        <a:rPr lang="pt-BR" b="0" i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+△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pt-BR" b="0" i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x</m:t>
                                      </m:r>
                                    </m:e>
                                  </m:d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12</m:t>
                                  </m:r>
                                  <m: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pt-BR" sz="200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sz="2000" b="0" i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x</m:t>
                                      </m:r>
                                    </m:e>
                                    <m:sup>
                                      <m:r>
                                        <a:rPr lang="pt-BR" sz="2000" b="0" i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pt-BR" sz="2000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7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sz="2000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  <m:r>
                                    <a:rPr lang="pt-BR" sz="2000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12</m:t>
                                  </m:r>
                                  <m: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) </m:t>
                                  </m:r>
                                </m:num>
                                <m:den>
                                  <m: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△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</m:den>
                              </m:f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pt-BR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t-BR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2</m:t>
                              </m:r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∆</m:t>
                              </m:r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t-BR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∆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7</m:t>
                              </m:r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7∆</m:t>
                              </m:r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12−</m:t>
                              </m:r>
                              <m:sSup>
                                <m:sSupPr>
                                  <m:ctrlPr>
                                    <a:rPr lang="pt-BR" sz="200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2000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pt-BR" sz="2000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2000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pt-BR" sz="2000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7</m:t>
                              </m:r>
                              <m:r>
                                <m:rPr>
                                  <m:sty m:val="p"/>
                                </m:rPr>
                                <a:rPr lang="pt-BR" sz="2000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a:rPr lang="pt-BR" sz="2000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2000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2</m:t>
                              </m:r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m:rPr>
                                  <m:sty m:val="p"/>
                                </m:rPr>
                                <a:rPr lang="pt-BR" b="0" i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x</m:t>
                              </m:r>
                            </m:den>
                          </m:f>
                          <m:r>
                            <a:rPr lang="pt-BR" b="0" i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△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  <m:r>
                                    <a:rPr lang="pt-BR" b="0" i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pt-BR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∆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pt-BR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b="0" i="0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∆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x</m:t>
                                      </m:r>
                                    </m:e>
                                    <m:sup>
                                      <m:r>
                                        <a:rPr lang="pt-BR" b="0" i="0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7∆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</m:num>
                                <m:den>
                                  <m: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∆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</m:t>
                                  </m:r>
                                </m:den>
                              </m:f>
                              <m:r>
                                <a:rPr lang="pt-BR" b="0" i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pt-BR" dirty="0">
                  <a:solidFill>
                    <a:prstClr val="white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pt-BR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△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pt-BR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∆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(2</m:t>
                            </m:r>
                            <m:r>
                              <m:rPr>
                                <m:sty m:val="p"/>
                              </m:rPr>
                              <a:rPr lang="pt-BR" b="0" i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+∆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−7)</m:t>
                            </m:r>
                          </m:num>
                          <m:den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∆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</m:den>
                        </m:f>
                        <m:r>
                          <a:rPr lang="pt-BR" b="0" i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pt-BR" dirty="0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△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pt-BR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∆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(2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+∆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−7)</m:t>
                            </m:r>
                          </m:num>
                          <m:den>
                            <m: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∆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</m:den>
                        </m:f>
                        <m:r>
                          <a:rPr lang="pt-BR" b="0" i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unc>
                          <m:funcPr>
                            <m:ctrlPr>
                              <a:rPr lang="pt-BR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pt-BR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pt-BR" b="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pt-BR" b="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△</m:t>
                                </m:r>
                                <m:r>
                                  <m:rPr>
                                    <m:sty m:val="p"/>
                                  </m:rPr>
                                  <a:rPr lang="pt-BR" b="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  <m:r>
                                  <a:rPr lang="pt-BR" b="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r>
                              <a:rPr lang="pt-BR" b="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+∆</m:t>
                            </m:r>
                            <m:r>
                              <m:rPr>
                                <m:sty m:val="p"/>
                              </m:rPr>
                              <a:rPr lang="pt-BR" b="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a:rPr lang="pt-BR" b="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−7=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pt-BR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pt-BR" dirty="0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2x-7</a:t>
                </a:r>
              </a:p>
            </p:txBody>
          </p:sp>
        </mc:Choice>
        <mc:Fallback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3769302"/>
              </a:xfrm>
              <a:prstGeom prst="rect">
                <a:avLst/>
              </a:prstGeom>
              <a:blipFill>
                <a:blip r:embed="rId3"/>
                <a:stretch>
                  <a:fillRect l="-546" t="-11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4812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5155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 O PROBLEMA DA TANGENTE</a:t>
                </a: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ote que enquanto Q se aproxima de P, isto é, enquanto x se aproxima de 1, a reta PQ, que é secante ao gráfico da função, tende a ficar tangente no ponto P. Percebemos também que na expressão do coeficiente angular α, quando x se aproxima de 1, α se aproxima de 2. Veja</a:t>
                </a:r>
              </a:p>
              <a:p>
                <a:pPr algn="just"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pt-BR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pt-BR" sz="1600" dirty="0">
                    <a:solidFill>
                      <a:schemeClr val="bg1"/>
                    </a:solidFill>
                    <a:latin typeface="Agency FB" panose="020B050302020202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1+1=2</m:t>
                        </m:r>
                      </m:e>
                    </m:func>
                  </m:oMath>
                </a14:m>
                <a:endParaRPr lang="pt-BR" sz="1600" dirty="0">
                  <a:latin typeface="Agency FB" panose="020B0503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memos agora a mesma função f(x) = x</a:t>
                </a:r>
                <a:r>
                  <a:rPr lang="pt-BR" sz="2000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 um ponto P qualquer (x, x</a:t>
                </a:r>
                <a:r>
                  <a:rPr lang="pt-BR" sz="2000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do gráfico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emos, para o coeficiente angular da secante PQ,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pt-BR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pt-BR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</m:t>
                    </m:r>
                    <m:f>
                      <m:fPr>
                        <m:ctrlP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SupPr>
                          <m:e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  <m:sup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(</m:t>
                    </m:r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  <m:sSub>
                      <m:sSubPr>
                        <m:ctrlP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pt-BR" sz="16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16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ortanto o coeficiente angular da reta tangente será:</a:t>
                </a:r>
                <a:endParaRPr lang="pt-BR" sz="16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pt-BR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𝛼</m:t>
                        </m:r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pt-BR" sz="16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pt-BR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pt-BR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2</m:t>
                        </m:r>
                        <m:sSub>
                          <m:sSubPr>
                            <m:ctrlP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e>
                    </m:func>
                  </m:oMath>
                </a14:m>
                <a:endParaRPr lang="pt-BR" sz="1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600"/>
                  </a:spcAft>
                </a:pPr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5155963"/>
              </a:xfrm>
              <a:prstGeom prst="rect">
                <a:avLst/>
              </a:prstGeom>
              <a:blipFill>
                <a:blip r:embed="rId3"/>
                <a:stretch>
                  <a:fillRect l="-546" t="-827" r="-54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410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5234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 O PROBLEMA DA TANGENTE</a:t>
                </a: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eneralizando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nsidere uma função y = f(x) e sejam P (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, </m:t>
                        </m:r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𝑄</m:t>
                    </m:r>
                    <m:d>
                      <m:d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, </m:t>
                        </m:r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ntão o coeficiente angular da secante será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𝛼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−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dmita que existe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pt-B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lang="pt-B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𝛼</m:t>
                        </m:r>
                        <m:r>
                          <a:rPr lang="pt-B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)−</m:t>
                            </m:r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num>
                          <m:den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ssim definimos que reta tangente ao gráfico de f é a reta que passa no ponto P, cujo coeficiente angular é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a:rPr lang="pt-BR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pt-BR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  <m:r>
                              <a:rPr lang="pt-BR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pt-BR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pt-BR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𝟎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lang="pt-BR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𝜶</m:t>
                        </m:r>
                      </m:e>
                    </m:func>
                  </m:oMath>
                </a14:m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600"/>
                  </a:spcAft>
                </a:pPr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5234125"/>
              </a:xfrm>
              <a:prstGeom prst="rect">
                <a:avLst/>
              </a:prstGeom>
              <a:blipFill>
                <a:blip r:embed="rId3"/>
                <a:stretch>
                  <a:fillRect l="-546" t="-8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98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E5385B36-AAE6-4596-B501-E08B5F572FE7}"/>
              </a:ext>
            </a:extLst>
          </p:cNvPr>
          <p:cNvSpPr txBox="1"/>
          <p:nvPr/>
        </p:nvSpPr>
        <p:spPr>
          <a:xfrm>
            <a:off x="197708" y="1598859"/>
            <a:ext cx="11170507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b="1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O PROBLEMA DA TANGENTE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ºexemplo- Obter a equação da reta t tangente à curva de equação y=x</a:t>
            </a:r>
            <a:r>
              <a:rPr lang="pt-BR" sz="2000" baseline="30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o ponto x</a:t>
            </a:r>
            <a:r>
              <a:rPr lang="pt-BR" sz="2000" baseline="-25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.</a:t>
            </a: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olução:</a:t>
            </a: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endParaRPr lang="pt-BR" sz="16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20BEEF8-9154-41B2-AFE5-8A6B563581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60" y="3085005"/>
            <a:ext cx="3695068" cy="3772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DD61C9CD-CA95-4FBA-9E17-3971FD7FC2D5}"/>
                  </a:ext>
                </a:extLst>
              </p:cNvPr>
              <p:cNvSpPr txBox="1"/>
              <p:nvPr/>
            </p:nvSpPr>
            <p:spPr>
              <a:xfrm>
                <a:off x="4130880" y="2532012"/>
                <a:ext cx="8138984" cy="4105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equação que procuramos é da forma y = </a:t>
                </a:r>
                <a:r>
                  <a:rPr lang="pt-BR" sz="1800" dirty="0" err="1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b. O coeficiente angular é dado por</a:t>
                </a:r>
                <a:endParaRPr lang="pt-BR" sz="18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16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sz="160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lim</m:t>
                                      </m:r>
                                    </m:e>
                                    <m:lim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→</m:t>
                                      </m:r>
                                      <m:sSub>
                                        <m:sSub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lim>
                                  </m:limLow>
                                </m:fName>
                                <m:e>
                                  <m:f>
                                    <m:f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𝑓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0)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func>
                            </m:e>
                          </m:func>
                        </m:e>
                      </m:func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mo x</a:t>
                </a:r>
                <a:r>
                  <a:rPr lang="pt-BR" sz="1800" baseline="-25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 e f(x</a:t>
                </a:r>
                <a:r>
                  <a:rPr lang="pt-BR" sz="1800" baseline="-25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= 1, vem:</a:t>
                </a:r>
                <a:endParaRPr lang="pt-BR" sz="18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16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→1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1</m:t>
                                  </m:r>
                                </m:den>
                              </m:f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sz="160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lim</m:t>
                                      </m:r>
                                    </m:e>
                                    <m:lim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→1</m:t>
                                      </m:r>
                                    </m:lim>
                                  </m:limLow>
                                </m:fName>
                                <m:e>
                                  <m:f>
                                    <m:f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(</m:t>
                                      </m:r>
                                      <m:sSup>
                                        <m:sSup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+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+1)</m:t>
                                      </m:r>
                                    </m:num>
                                    <m:den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1</m:t>
                                      </m:r>
                                    </m:den>
                                  </m:f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=</m:t>
                                  </m:r>
                                  <m:func>
                                    <m:func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uncPr>
                                    <m:fName>
                                      <m:limLow>
                                        <m:limLow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limLow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pt-BR" sz="1600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Arial" panose="020B0604020202020204" pitchFamily="34" charset="0"/>
                                            </a:rPr>
                                            <m:t>lim</m:t>
                                          </m:r>
                                        </m:e>
                                        <m:lim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→1</m:t>
                                          </m:r>
                                        </m:lim>
                                      </m:limLow>
                                    </m:fName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(</m:t>
                                      </m:r>
                                      <m:sSup>
                                        <m:sSup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+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+1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  <m:r>
                        <a:rPr lang="pt-BR" sz="1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=</m:t>
                      </m:r>
                      <m:sSup>
                        <m:sSup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  <m:sup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pt-BR" sz="1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1+1=3</m:t>
                      </m:r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ara descobrir o valor de b, basta observar que o ponto (1,1) pertence a reta t, substituímos o par (1,1) na equação da reta, como segue:</a:t>
                </a:r>
                <a:endParaRPr lang="pt-BR" sz="18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𝑥</m:t>
                      </m:r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⇒1=3∙1+</m:t>
                      </m:r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pt-BR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2</m:t>
                      </m:r>
                    </m:oMath>
                  </m:oMathPara>
                </a14:m>
                <a:endParaRPr lang="pt-BR" sz="18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1800" b="1" i="1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go, a equação da reta tangente à curva y = x</a:t>
                </a:r>
                <a:r>
                  <a:rPr lang="pt-BR" sz="1800" b="1" i="1" baseline="30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pt-BR" sz="1800" b="1" i="1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e passa pelo ponto x</a:t>
                </a:r>
                <a:r>
                  <a:rPr lang="pt-BR" sz="1800" b="1" i="1" baseline="-25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b="1" i="1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1 é </a:t>
                </a:r>
                <a:r>
                  <a:rPr lang="pt-BR" sz="1800" b="1" i="1" dirty="0">
                    <a:solidFill>
                      <a:srgbClr val="FFFF00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= 3x – 2 </a:t>
                </a:r>
                <a:endParaRPr lang="pt-BR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DD61C9CD-CA95-4FBA-9E17-3971FD7FC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880" y="2532012"/>
                <a:ext cx="8138984" cy="4105163"/>
              </a:xfrm>
              <a:prstGeom prst="rect">
                <a:avLst/>
              </a:prstGeom>
              <a:blipFill>
                <a:blip r:embed="rId4"/>
                <a:stretch>
                  <a:fillRect l="-674" t="-742" r="-599" b="-10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12690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E5385B36-AAE6-4596-B501-E08B5F572FE7}"/>
              </a:ext>
            </a:extLst>
          </p:cNvPr>
          <p:cNvSpPr txBox="1"/>
          <p:nvPr/>
        </p:nvSpPr>
        <p:spPr>
          <a:xfrm>
            <a:off x="197708" y="1598859"/>
            <a:ext cx="11170507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b="1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O PROBLEMA DA TANGENTE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b="1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ºexemplo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Obter a equação da reta tangente a curva y = x</a:t>
            </a:r>
            <a:r>
              <a:rPr lang="pt-BR" sz="2000" baseline="30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1 no ponto x</a:t>
            </a:r>
            <a:r>
              <a:rPr lang="pt-BR" sz="2000" baseline="-25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sz="2000" dirty="0">
                <a:solidFill>
                  <a:schemeClr val="bg1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.</a:t>
            </a: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r>
              <a:rPr lang="pt-BR" sz="2000" dirty="0">
                <a:solidFill>
                  <a:srgbClr val="FF0000"/>
                </a:solidFill>
                <a:latin typeface="Agency FB" panose="020B05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olução</a:t>
            </a:r>
            <a:endParaRPr lang="pt-BR" sz="2000" dirty="0">
              <a:latin typeface="Agency FB" panose="020B05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1200"/>
              </a:spcAft>
            </a:pPr>
            <a:endParaRPr lang="pt-BR" sz="2000" dirty="0">
              <a:solidFill>
                <a:schemeClr val="bg1"/>
              </a:solidFill>
              <a:latin typeface="Agency FB" panose="020B05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endParaRPr lang="pt-BR" sz="16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DD61C9CD-CA95-4FBA-9E17-3971FD7FC2D5}"/>
                  </a:ext>
                </a:extLst>
              </p:cNvPr>
              <p:cNvSpPr txBox="1"/>
              <p:nvPr/>
            </p:nvSpPr>
            <p:spPr>
              <a:xfrm>
                <a:off x="4130880" y="2532012"/>
                <a:ext cx="8138984" cy="438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equação que procuramos é da forma y = </a:t>
                </a:r>
                <a:r>
                  <a:rPr lang="pt-BR" sz="1800" dirty="0" err="1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b. O coeficiente angular é dado por</a:t>
                </a:r>
                <a:endParaRPr lang="pt-BR" sz="18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16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sz="160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lim</m:t>
                                      </m:r>
                                    </m:e>
                                    <m:lim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→</m:t>
                                      </m:r>
                                      <m:sSub>
                                        <m:sSub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lim>
                                  </m:limLow>
                                </m:fName>
                                <m:e>
                                  <m:f>
                                    <m:f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𝑓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0)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func>
                            </m:e>
                          </m:func>
                        </m:e>
                      </m:func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mo x</a:t>
                </a:r>
                <a:r>
                  <a:rPr lang="pt-BR" sz="1800" baseline="-25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2 e f(x</a:t>
                </a:r>
                <a:r>
                  <a:rPr lang="pt-BR" sz="1800" baseline="-250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dirty="0">
                    <a:solidFill>
                      <a:schemeClr val="bg1"/>
                    </a:solidFill>
                    <a:effectLst/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= 3, vem:</a:t>
                </a:r>
                <a:endParaRPr lang="pt-BR" sz="1800" dirty="0">
                  <a:solidFill>
                    <a:schemeClr val="bg1"/>
                  </a:solidFill>
                  <a:effectLst/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btemos o coeficiente angular calculando: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2</m:t>
                              </m:r>
                            </m:lim>
                          </m:limLow>
                        </m:fName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 </m:t>
                          </m:r>
                          <m:func>
                            <m:funcPr>
                              <m:ctrlP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→2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sz="16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lim</m:t>
                                      </m:r>
                                    </m:e>
                                    <m:lim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→2</m:t>
                                      </m:r>
                                    </m:lim>
                                  </m:limLow>
                                </m:fName>
                                <m:e>
                                  <m:f>
                                    <m:f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1−3</m:t>
                                      </m:r>
                                    </m:num>
                                    <m:den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2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a:rPr lang="pt-BR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sz="16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lim</m:t>
                                      </m:r>
                                    </m:e>
                                    <m:lim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→2</m:t>
                                      </m:r>
                                    </m:lim>
                                  </m:limLow>
                                </m:fName>
                                <m:e>
                                  <m:f>
                                    <m:f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4</m:t>
                                      </m:r>
                                    </m:num>
                                    <m:den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−2</m:t>
                                      </m:r>
                                    </m:den>
                                  </m:f>
                                  <m:r>
                                    <a:rPr lang="pt-BR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=</m:t>
                                  </m:r>
                                  <m:func>
                                    <m:funcPr>
                                      <m:ctrlP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uncPr>
                                    <m:fName>
                                      <m:limLow>
                                        <m:limLow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limLow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pt-BR" sz="16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Arial" panose="020B0604020202020204" pitchFamily="34" charset="0"/>
                                            </a:rPr>
                                            <m:t>lim</m:t>
                                          </m:r>
                                        </m:e>
                                        <m:lim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→2</m:t>
                                          </m:r>
                                        </m:lim>
                                      </m:limLow>
                                    </m:fName>
                                    <m:e>
                                      <m:f>
                                        <m:f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−2)(</m:t>
                                          </m:r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+2)</m:t>
                                          </m:r>
                                        </m:num>
                                        <m:den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−2</m:t>
                                          </m:r>
                                        </m:den>
                                      </m:f>
                                      <m:r>
                                        <a:rPr lang="pt-BR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=</m:t>
                                      </m:r>
                                      <m:func>
                                        <m:funcPr>
                                          <m:ctrlP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funcPr>
                                        <m:fName>
                                          <m:limLow>
                                            <m:limLowPr>
                                              <m:ctrlPr>
                                                <a:rPr lang="pt-BR" sz="16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limLow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pt-BR" sz="160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Arial" panose="020B0604020202020204" pitchFamily="34" charset="0"/>
                                                </a:rPr>
                                                <m:t>lim</m:t>
                                              </m:r>
                                            </m:e>
                                            <m:lim>
                                              <m:r>
                                                <a:rPr lang="pt-BR" sz="16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  <a:cs typeface="Arial" panose="020B0604020202020204" pitchFamily="34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pt-BR" sz="16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  <a:cs typeface="Arial" panose="020B0604020202020204" pitchFamily="34" charset="0"/>
                                                </a:rPr>
                                                <m:t>→2</m:t>
                                              </m:r>
                                            </m:lim>
                                          </m:limLow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pt-BR" sz="16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pt-BR" sz="16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  <a:cs typeface="Arial" panose="020B0604020202020204" pitchFamily="34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pt-BR" sz="16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  <a:cs typeface="Arial" panose="020B0604020202020204" pitchFamily="34" charset="0"/>
                                                </a:rPr>
                                                <m:t>+2</m:t>
                                              </m:r>
                                            </m:e>
                                          </m:d>
                                          <m:r>
                                            <a:rPr lang="pt-BR" sz="16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Arial" panose="020B0604020202020204" pitchFamily="34" charset="0"/>
                                            </a:rPr>
                                            <m:t>=4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ara o cálculo de b, basta notar de o ponto (2,3) pertence a t, então: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𝑥</m:t>
                      </m:r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⇒3=4∙2+</m:t>
                      </m:r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pt-BR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5</m:t>
                      </m:r>
                    </m:oMath>
                  </m:oMathPara>
                </a14:m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b="1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ssim a equação da reta tangente à curva y = x</a:t>
                </a:r>
                <a:r>
                  <a:rPr lang="pt-BR" b="1" i="1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b="1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1 que passa pelo ponto x</a:t>
                </a:r>
                <a:r>
                  <a:rPr lang="pt-BR" b="1" i="1" baseline="-25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pt-BR" b="1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2 é </a:t>
                </a:r>
                <a:r>
                  <a:rPr lang="pt-BR" b="1" i="1" dirty="0">
                    <a:solidFill>
                      <a:srgbClr val="FFFF00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= 4x – 5.</a:t>
                </a:r>
                <a:endParaRPr lang="pt-BR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DD61C9CD-CA95-4FBA-9E17-3971FD7FC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880" y="2532012"/>
                <a:ext cx="8138984" cy="4380751"/>
              </a:xfrm>
              <a:prstGeom prst="rect">
                <a:avLst/>
              </a:prstGeom>
              <a:blipFill>
                <a:blip r:embed="rId3"/>
                <a:stretch>
                  <a:fillRect l="-674" t="-695" b="-97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m 6">
            <a:extLst>
              <a:ext uri="{FF2B5EF4-FFF2-40B4-BE49-F238E27FC236}">
                <a16:creationId xmlns:a16="http://schemas.microsoft.com/office/drawing/2014/main" id="{21884376-6E1D-4CB9-848B-3FBCABACCF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191" y="3130047"/>
            <a:ext cx="3889585" cy="284707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6953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5119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 RAZÃO INCREMENTAL E CONCEITO DE DERIVADA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situação estudada no item anterior, bem como muitas outras que veremos adiante, levam-nos ao problema de estudar limites do tip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num>
                          <m:den>
                            <m:r>
                              <a:rPr lang="pt-BR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r>
                  <a:rPr lang="pt-BR" sz="2000" b="1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amos separar em duas partes a expressão acima: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Symbol" panose="05050102010706020507" pitchFamily="18" charset="2"/>
                  <a:buChar char=""/>
                </a:pPr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o denominador temos </a:t>
                </a:r>
                <a14:m>
                  <m:oMath xmlns:m="http://schemas.openxmlformats.org/officeDocument/2006/math"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 </m:t>
                    </m:r>
                    <m:sSub>
                      <m:sSubPr>
                        <m:ctrlP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e chamamos de </a:t>
                </a:r>
                <a:r>
                  <a:rPr lang="pt-BR" b="1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cremento</a:t>
                </a:r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a variável x e representamos por </a:t>
                </a:r>
                <a14:m>
                  <m:oMath xmlns:m="http://schemas.openxmlformats.org/officeDocument/2006/math">
                    <m:r>
                      <a:rPr lang="pt-BR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pt-BR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ssim: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△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pt-BR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△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Symbol" panose="05050102010706020507" pitchFamily="18" charset="2"/>
                  <a:buChar char=""/>
                </a:pPr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o numerador temos </a:t>
                </a:r>
                <a14:m>
                  <m:oMath xmlns:m="http://schemas.openxmlformats.org/officeDocument/2006/math"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pt-BR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pt-BR" sz="16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e chamamos de </a:t>
                </a:r>
                <a:r>
                  <a:rPr lang="pt-BR" b="1" i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cremento</a:t>
                </a:r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a função y = f(x) e representamos por </a:t>
                </a:r>
                <a14:m>
                  <m:oMath xmlns:m="http://schemas.openxmlformats.org/officeDocument/2006/math">
                    <m:r>
                      <a:rPr lang="pt-BR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pt-BR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pt-BR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ssim: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△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pt-BR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pt-BR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finição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pt-BR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nomina-se </a:t>
                </a:r>
                <a:r>
                  <a:rPr lang="pt-BR" b="1" i="1" dirty="0">
                    <a:solidFill>
                      <a:srgbClr val="FFFF00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zão incremental</a:t>
                </a:r>
                <a:r>
                  <a:rPr lang="pt-BR" b="1" dirty="0">
                    <a:solidFill>
                      <a:srgbClr val="FFFF00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a função y = f(x), relativa ao ponto x a expressão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△</m:t>
                          </m:r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</m:num>
                        <m:den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△</m:t>
                          </m:r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</m:den>
                      </m:f>
                      <m:r>
                        <a:rPr lang="pt-BR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𝒇</m:t>
                          </m:r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  <m:r>
                            <a:rPr lang="pt-BR" sz="16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num>
                        <m:den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pt-BR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pt-BR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△</m:t>
                              </m:r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𝒇</m:t>
                          </m:r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  <m:r>
                            <a:rPr lang="pt-BR" sz="16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num>
                        <m:den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pt-BR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pt-BR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1600" dirty="0">
                  <a:solidFill>
                    <a:schemeClr val="bg1"/>
                  </a:solidFill>
                  <a:latin typeface="Agency FB" panose="020B0503020202020204" pitchFamily="34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5119287"/>
              </a:xfrm>
              <a:prstGeom prst="rect">
                <a:avLst/>
              </a:prstGeom>
              <a:blipFill>
                <a:blip r:embed="rId3"/>
                <a:stretch>
                  <a:fillRect l="-436" t="-714" r="-43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433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4556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 RAZÃO INCREMENTAL E CONCEITO DE DERIVADA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esumindo tudo que estudamos neste módulo, vimos que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Symbol" panose="05050102010706020507" pitchFamily="18" charset="2"/>
                  <a:buChar char=""/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eometricamente a razão incremental nada mais é que a tangente do ângulo formado por uma reta da forma y = </a:t>
                </a:r>
                <a:r>
                  <a:rPr lang="pt-BR" sz="2000" dirty="0" err="1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b, ou ainda, o coeficiente angular da reta secante ao gráfico de y = f(x) que passa pelos pontos P e Q, com P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;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Symbol" panose="05050102010706020507" pitchFamily="18" charset="2"/>
                  <a:buChar char=""/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e o limite da razão incremental quando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→</m:t>
                    </m:r>
                    <m:sSub>
                      <m:sSub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é o coeficiente angular da reta tangente a curva y = f(x) em um ponto dado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nominamos derivada de y = f(x) no ponto x</a:t>
                </a:r>
                <a:r>
                  <a:rPr lang="pt-BR" sz="2000" baseline="-25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e indicamos por f´(x</a:t>
                </a:r>
                <a:r>
                  <a:rPr lang="pt-BR" sz="2000" baseline="-25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o valor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△</m:t>
                            </m:r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△</m:t>
                            </m:r>
                            <m:r>
                              <a:rPr lang="pt-BR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ou seja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𝒇</m:t>
                          </m:r>
                        </m:e>
                        <m:sup>
                          <m:r>
                            <a:rPr lang="pt-BR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pt-BR" sz="20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𝒇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pt-BR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20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pt-BR" sz="20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△</m:t>
                                  </m:r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𝒇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pt-BR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  <m:r>
                                <a:rPr lang="pt-BR" sz="20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△</m:t>
                              </m:r>
                              <m:r>
                                <a:rPr lang="pt-BR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e este limite existir e for finito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4556440"/>
              </a:xfrm>
              <a:prstGeom prst="rect">
                <a:avLst/>
              </a:prstGeom>
              <a:blipFill>
                <a:blip r:embed="rId3"/>
                <a:stretch>
                  <a:fillRect l="-600" t="-802" r="-546" b="-133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265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/>
              <p:nvPr/>
            </p:nvSpPr>
            <p:spPr>
              <a:xfrm>
                <a:off x="197708" y="1598859"/>
                <a:ext cx="11170507" cy="4847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 RAZÃO INCREMENTAL E CONCEITO DE DERIVADA</a:t>
                </a:r>
                <a:endParaRPr lang="pt-BR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b="1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ºexemplo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Determinar a derivada da função f(x) = 3x</a:t>
                </a:r>
                <a:r>
                  <a:rPr lang="pt-BR" sz="2000" baseline="30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o ponto x = 2.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esolução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amos aplicar a definição e resolver o problema de duas maneiras: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pt-BR" sz="2000" u="sng" dirty="0">
                    <a:solidFill>
                      <a:schemeClr val="bg1"/>
                    </a:solidFill>
                    <a:latin typeface="Agency FB" panose="020B05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ª maneira</a:t>
                </a: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</m:e>
                      </m:func>
                      <m:sSup>
                        <m:sSup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2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(3∙</m:t>
                              </m:r>
                              <m:sSup>
                                <m:sSup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→2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pt-BR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12</m:t>
                                  </m:r>
                                </m:num>
                                <m:den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2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2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3(</m:t>
                              </m:r>
                              <m:sSup>
                                <m:sSup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4)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2</m:t>
                              </m:r>
                            </m:den>
                          </m:f>
                        </m:e>
                      </m:func>
                      <m:r>
                        <a:rPr lang="pt-B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2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3(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2)(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2)</m:t>
                              </m:r>
                            </m:num>
                            <m:den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pt-B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→2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2</m:t>
                                  </m:r>
                                </m:e>
                              </m:d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pt-B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3∙4=12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pt-BR" sz="2000" dirty="0">
                  <a:latin typeface="Agency FB" panose="020B0503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endParaRPr lang="pt-BR" sz="2000" dirty="0">
                  <a:solidFill>
                    <a:schemeClr val="bg1"/>
                  </a:solidFill>
                  <a:latin typeface="Agency FB" panose="020B05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5385B36-AAE6-4596-B501-E08B5F572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1598859"/>
                <a:ext cx="11170507" cy="4847289"/>
              </a:xfrm>
              <a:prstGeom prst="rect">
                <a:avLst/>
              </a:prstGeom>
              <a:blipFill>
                <a:blip r:embed="rId3"/>
                <a:stretch>
                  <a:fillRect l="-546" t="-7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>
            <a:extLst>
              <a:ext uri="{FF2B5EF4-FFF2-40B4-BE49-F238E27FC236}">
                <a16:creationId xmlns:a16="http://schemas.microsoft.com/office/drawing/2014/main" id="{1A3E5B49-9DD0-47C0-83F5-EA376B43FBBA}"/>
              </a:ext>
            </a:extLst>
          </p:cNvPr>
          <p:cNvSpPr txBox="1"/>
          <p:nvPr/>
        </p:nvSpPr>
        <p:spPr>
          <a:xfrm>
            <a:off x="197709" y="1054685"/>
            <a:ext cx="1004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i="1" u="sng" dirty="0">
                <a:solidFill>
                  <a:srgbClr val="FFFF00"/>
                </a:solidFill>
                <a:latin typeface="Agency FB" panose="020B0503020202020204" pitchFamily="34" charset="0"/>
              </a:rPr>
              <a:t> DERIVADA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1F692FE-D743-4035-9D30-18B61F05798A}"/>
              </a:ext>
            </a:extLst>
          </p:cNvPr>
          <p:cNvSpPr txBox="1"/>
          <p:nvPr/>
        </p:nvSpPr>
        <p:spPr>
          <a:xfrm>
            <a:off x="8402595" y="100578"/>
            <a:ext cx="3789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Cálculo para Computação</a:t>
            </a:r>
          </a:p>
          <a:p>
            <a:pPr algn="ctr"/>
            <a:r>
              <a:rPr lang="pt-BR" sz="3200" b="1" i="1" dirty="0">
                <a:solidFill>
                  <a:schemeClr val="bg1"/>
                </a:solidFill>
                <a:latin typeface="Agency FB" panose="020B0503020202020204" pitchFamily="34" charset="0"/>
              </a:rPr>
              <a:t>Aula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642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8C528A8F09C4C641A06867C4C9E54636" ma:contentTypeVersion="2" ma:contentTypeDescription="Crie um novo documento." ma:contentTypeScope="" ma:versionID="a0e20374d9edcb6527811f6ea26b4516">
  <xsd:schema xmlns:xsd="http://www.w3.org/2001/XMLSchema" xmlns:xs="http://www.w3.org/2001/XMLSchema" xmlns:p="http://schemas.microsoft.com/office/2006/metadata/properties" xmlns:ns2="93b5d466-50b5-4ea7-a845-e1acf2aa40bd" targetNamespace="http://schemas.microsoft.com/office/2006/metadata/properties" ma:root="true" ma:fieldsID="4ad383df29602bbf1fc4aa40e165d313" ns2:_="">
    <xsd:import namespace="93b5d466-50b5-4ea7-a845-e1acf2aa40b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b5d466-50b5-4ea7-a845-e1acf2aa40b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E00637B-7F08-45D3-92FE-5D19A50589ED}"/>
</file>

<file path=customXml/itemProps2.xml><?xml version="1.0" encoding="utf-8"?>
<ds:datastoreItem xmlns:ds="http://schemas.openxmlformats.org/officeDocument/2006/customXml" ds:itemID="{AEC2AB66-ECA0-425A-8A87-76A27F3F32F6}"/>
</file>

<file path=customXml/itemProps3.xml><?xml version="1.0" encoding="utf-8"?>
<ds:datastoreItem xmlns:ds="http://schemas.openxmlformats.org/officeDocument/2006/customXml" ds:itemID="{09521550-946D-4E55-A724-14E924747124}"/>
</file>

<file path=docProps/app.xml><?xml version="1.0" encoding="utf-8"?>
<Properties xmlns="http://schemas.openxmlformats.org/officeDocument/2006/extended-properties" xmlns:vt="http://schemas.openxmlformats.org/officeDocument/2006/docPropsVTypes">
  <TotalTime>16766</TotalTime>
  <Words>1832</Words>
  <Application>Microsoft Office PowerPoint</Application>
  <PresentationFormat>Widescreen</PresentationFormat>
  <Paragraphs>230</Paragraphs>
  <Slides>2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2</vt:i4>
      </vt:variant>
    </vt:vector>
  </HeadingPairs>
  <TitlesOfParts>
    <vt:vector size="30" baseType="lpstr">
      <vt:lpstr>Agency FB</vt:lpstr>
      <vt:lpstr>Arial</vt:lpstr>
      <vt:lpstr>Calibri</vt:lpstr>
      <vt:lpstr>Calibri Light</vt:lpstr>
      <vt:lpstr>Cambria Math</vt:lpstr>
      <vt:lpstr>Symbol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Hugo Insua</dc:creator>
  <cp:lastModifiedBy>Hugo Insua</cp:lastModifiedBy>
  <cp:revision>309</cp:revision>
  <dcterms:created xsi:type="dcterms:W3CDTF">2020-04-04T02:36:55Z</dcterms:created>
  <dcterms:modified xsi:type="dcterms:W3CDTF">2021-10-29T13:3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C528A8F09C4C641A06867C4C9E54636</vt:lpwstr>
  </property>
</Properties>
</file>